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72F146" w14:textId="33A70895" w:rsidR="00BB3926" w:rsidRPr="006F2A52" w:rsidRDefault="006F2A52" w:rsidP="00BB3926">
      <w:pPr>
        <w:pStyle w:val="ListParagraph"/>
        <w:rPr>
          <w:b/>
          <w:bCs/>
          <w:sz w:val="28"/>
          <w:szCs w:val="28"/>
        </w:rPr>
      </w:pPr>
      <w:r w:rsidRPr="006F2A52">
        <w:rPr>
          <w:b/>
          <w:bCs/>
          <w:sz w:val="28"/>
          <w:szCs w:val="28"/>
        </w:rPr>
        <w:t>Unit 5A Review Part 2</w:t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  <w:t>Name_________________________</w:t>
      </w:r>
    </w:p>
    <w:p w14:paraId="619EFBCC" w14:textId="185784A5" w:rsidR="00BB3926" w:rsidRPr="00D52E21" w:rsidRDefault="006F2A52" w:rsidP="00BB3926">
      <w:pPr>
        <w:pStyle w:val="ListParagraph"/>
        <w:ind w:left="270" w:hanging="270"/>
      </w:pPr>
      <w:r>
        <w:t>1</w:t>
      </w:r>
      <w:r w:rsidR="00BB3926" w:rsidRPr="00D52E21">
        <w:t>.  Is triangle ABC a right triangle?  Identify the slopes of all three sides of the triangle to determine if any two sides have opposite reciprocal slopes.</w:t>
      </w:r>
    </w:p>
    <w:p w14:paraId="2B2EAB22" w14:textId="1E54EBF3" w:rsidR="00BB3926" w:rsidRPr="00D52E21" w:rsidRDefault="00BB3926" w:rsidP="00BB3926">
      <w:pPr>
        <w:rPr>
          <w:rFonts w:ascii="Times New Roman" w:hAnsi="Times New Roman" w:cs="Times New Roman"/>
        </w:rPr>
      </w:pPr>
      <w:r w:rsidRPr="00D52E21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 wp14:anchorId="1FF1935A" wp14:editId="21BF18A5">
            <wp:simplePos x="0" y="0"/>
            <wp:positionH relativeFrom="column">
              <wp:posOffset>247650</wp:posOffset>
            </wp:positionH>
            <wp:positionV relativeFrom="paragraph">
              <wp:posOffset>74204</wp:posOffset>
            </wp:positionV>
            <wp:extent cx="1758950" cy="13779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373"/>
                    <a:stretch/>
                  </pic:blipFill>
                  <pic:spPr bwMode="auto">
                    <a:xfrm>
                      <a:off x="0" y="0"/>
                      <a:ext cx="1758950" cy="1377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681204" w14:textId="727C89D1" w:rsidR="00BB3926" w:rsidRPr="00D52E21" w:rsidRDefault="00BB3926" w:rsidP="00BB3926">
      <w:pPr>
        <w:rPr>
          <w:rFonts w:ascii="Times New Roman" w:hAnsi="Times New Roman" w:cs="Times New Roman"/>
        </w:rPr>
      </w:pPr>
    </w:p>
    <w:p w14:paraId="0B87F50E" w14:textId="4EB8B412" w:rsidR="00BB3926" w:rsidRPr="00D52E21" w:rsidRDefault="00BB3926" w:rsidP="00BB3926">
      <w:pPr>
        <w:rPr>
          <w:rFonts w:ascii="Times New Roman" w:hAnsi="Times New Roman" w:cs="Times New Roman"/>
        </w:rPr>
      </w:pPr>
    </w:p>
    <w:p w14:paraId="79D0C624" w14:textId="5F4BC0FA" w:rsidR="00BB3926" w:rsidRPr="00D52E21" w:rsidRDefault="00BB3926" w:rsidP="00BB3926">
      <w:pPr>
        <w:rPr>
          <w:rFonts w:ascii="Times New Roman" w:hAnsi="Times New Roman" w:cs="Times New Roman"/>
        </w:rPr>
      </w:pPr>
    </w:p>
    <w:p w14:paraId="2BBE4FD6" w14:textId="7D3E32C4" w:rsidR="00BB3926" w:rsidRDefault="00BB3926" w:rsidP="007F4A8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</w:p>
    <w:p w14:paraId="1FA21191" w14:textId="32169E50" w:rsidR="007F4A83" w:rsidRPr="007F4A83" w:rsidRDefault="007F4A83" w:rsidP="007F4A83">
      <w:pPr>
        <w:rPr>
          <w:rFonts w:ascii="Times New Roman" w:hAnsi="Times New Roman" w:cs="Times New Roman"/>
        </w:rPr>
      </w:pPr>
    </w:p>
    <w:p w14:paraId="7434BBBA" w14:textId="7EE4686E" w:rsidR="00D07983" w:rsidRDefault="006F2A52" w:rsidP="00BB39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 w:rsidR="00BB3926">
        <w:rPr>
          <w:rFonts w:ascii="Times New Roman" w:hAnsi="Times New Roman" w:cs="Times New Roman"/>
        </w:rPr>
        <w:t>.  Is the triangle equilateral, isosceles, or scalene?</w:t>
      </w:r>
      <w:r w:rsidR="00162C0B">
        <w:rPr>
          <w:rFonts w:ascii="Times New Roman" w:hAnsi="Times New Roman" w:cs="Times New Roman"/>
        </w:rPr>
        <w:t xml:space="preserve">  </w:t>
      </w:r>
      <w:r w:rsidR="007F4A83">
        <w:rPr>
          <w:rFonts w:ascii="Times New Roman" w:hAnsi="Times New Roman" w:cs="Times New Roman"/>
        </w:rPr>
        <w:t>Find the distance of each side.</w:t>
      </w:r>
    </w:p>
    <w:p w14:paraId="67B4F365" w14:textId="2E89FEEF" w:rsidR="00BB3926" w:rsidRPr="00D52E21" w:rsidRDefault="00BB3926" w:rsidP="00BB3926">
      <w:pPr>
        <w:rPr>
          <w:rFonts w:ascii="Times New Roman" w:hAnsi="Times New Roman" w:cs="Times New Roman"/>
        </w:rPr>
      </w:pPr>
      <w:r w:rsidRPr="00D52E21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1" locked="0" layoutInCell="1" allowOverlap="1" wp14:anchorId="72B65B79" wp14:editId="09E3477D">
            <wp:simplePos x="0" y="0"/>
            <wp:positionH relativeFrom="column">
              <wp:posOffset>248195</wp:posOffset>
            </wp:positionH>
            <wp:positionV relativeFrom="paragraph">
              <wp:posOffset>-635</wp:posOffset>
            </wp:positionV>
            <wp:extent cx="1758950" cy="13779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373"/>
                    <a:stretch/>
                  </pic:blipFill>
                  <pic:spPr bwMode="auto">
                    <a:xfrm>
                      <a:off x="0" y="0"/>
                      <a:ext cx="1758950" cy="1377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3EA6A0C" w14:textId="6537D37D" w:rsidR="00BB3926" w:rsidRDefault="00BB3926" w:rsidP="00BB3926">
      <w:pPr>
        <w:rPr>
          <w:rFonts w:ascii="Times New Roman" w:hAnsi="Times New Roman" w:cs="Times New Roman"/>
        </w:rPr>
      </w:pPr>
      <w:r w:rsidRPr="00D52E21">
        <w:rPr>
          <w:rFonts w:ascii="Times New Roman" w:hAnsi="Times New Roman" w:cs="Times New Roman"/>
        </w:rPr>
        <w:t xml:space="preserve"> </w:t>
      </w:r>
    </w:p>
    <w:p w14:paraId="72F3079A" w14:textId="5223FFD5" w:rsidR="00BB3926" w:rsidRPr="00626448" w:rsidRDefault="00BB3926" w:rsidP="00BB3926">
      <w:pPr>
        <w:rPr>
          <w:rFonts w:ascii="Times New Roman" w:hAnsi="Times New Roman" w:cs="Times New Roman"/>
        </w:rPr>
      </w:pPr>
    </w:p>
    <w:p w14:paraId="70779674" w14:textId="64D686F0" w:rsidR="00BB3926" w:rsidRDefault="00BB3926" w:rsidP="00BB3926">
      <w:pPr>
        <w:rPr>
          <w:rFonts w:ascii="Times New Roman" w:hAnsi="Times New Roman" w:cs="Times New Roman"/>
        </w:rPr>
      </w:pPr>
    </w:p>
    <w:p w14:paraId="36D3D58E" w14:textId="32F06AA2" w:rsidR="00BB3926" w:rsidRDefault="00BB3926" w:rsidP="00BB3926">
      <w:pPr>
        <w:rPr>
          <w:rFonts w:ascii="Times New Roman" w:hAnsi="Times New Roman" w:cs="Times New Roman"/>
        </w:rPr>
      </w:pPr>
    </w:p>
    <w:p w14:paraId="0B76AA2A" w14:textId="0E85CE3C" w:rsidR="00BB3926" w:rsidRPr="00626448" w:rsidRDefault="00BB3926" w:rsidP="00BB3926">
      <w:pPr>
        <w:rPr>
          <w:rFonts w:ascii="Times New Roman" w:hAnsi="Times New Roman" w:cs="Times New Roman"/>
        </w:rPr>
      </w:pPr>
    </w:p>
    <w:p w14:paraId="183D7639" w14:textId="361F74CE" w:rsidR="007F4A83" w:rsidRDefault="006F2A52" w:rsidP="007F4A83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 w:rsidR="00BB3926">
        <w:rPr>
          <w:rFonts w:ascii="Times New Roman" w:hAnsi="Times New Roman" w:cs="Times New Roman"/>
        </w:rPr>
        <w:t xml:space="preserve">  </w:t>
      </w:r>
      <w:r w:rsidR="00BB3926" w:rsidRPr="00626448">
        <w:rPr>
          <w:rFonts w:ascii="Times New Roman" w:hAnsi="Times New Roman" w:cs="Times New Roman"/>
          <w:position w:val="-4"/>
        </w:rPr>
        <w:object w:dxaOrig="400" w:dyaOrig="320" w14:anchorId="314DA5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20pt;height:16.5pt" o:ole="">
            <v:imagedata r:id="rId9" o:title=""/>
          </v:shape>
          <o:OLEObject Type="Embed" ProgID="Equation.DSMT4" ShapeID="_x0000_i1067" DrawAspect="Content" ObjectID="_1644238035" r:id="rId10"/>
        </w:object>
      </w:r>
      <w:r w:rsidR="00BB3926">
        <w:rPr>
          <w:rFonts w:ascii="Times New Roman" w:hAnsi="Times New Roman" w:cs="Times New Roman"/>
        </w:rPr>
        <w:t xml:space="preserve"> has endpoints </w:t>
      </w:r>
      <w:proofErr w:type="gramStart"/>
      <w:r w:rsidR="00BB3926" w:rsidRPr="00626448">
        <w:rPr>
          <w:rFonts w:ascii="Times New Roman" w:hAnsi="Times New Roman" w:cs="Times New Roman"/>
          <w:i/>
        </w:rPr>
        <w:t>A</w:t>
      </w:r>
      <w:r w:rsidR="00BB3926">
        <w:rPr>
          <w:rFonts w:ascii="Times New Roman" w:hAnsi="Times New Roman" w:cs="Times New Roman"/>
        </w:rPr>
        <w:t>(</w:t>
      </w:r>
      <w:proofErr w:type="gramEnd"/>
      <w:r w:rsidR="00BB3926">
        <w:rPr>
          <w:rFonts w:ascii="Times New Roman" w:hAnsi="Times New Roman" w:cs="Times New Roman"/>
        </w:rPr>
        <w:t xml:space="preserve">-12, 7) and </w:t>
      </w:r>
      <w:r w:rsidR="00BB3926" w:rsidRPr="00626448">
        <w:rPr>
          <w:rFonts w:ascii="Times New Roman" w:hAnsi="Times New Roman" w:cs="Times New Roman"/>
          <w:i/>
        </w:rPr>
        <w:t>B</w:t>
      </w:r>
      <w:r w:rsidR="00BB3926">
        <w:rPr>
          <w:rFonts w:ascii="Times New Roman" w:hAnsi="Times New Roman" w:cs="Times New Roman"/>
        </w:rPr>
        <w:t xml:space="preserve">(3, -14). </w:t>
      </w:r>
      <w:r w:rsidR="007F4A83">
        <w:rPr>
          <w:rFonts w:ascii="Times New Roman" w:hAnsi="Times New Roman" w:cs="Times New Roman"/>
        </w:rPr>
        <w:tab/>
      </w:r>
      <w:r w:rsidR="007F4A83">
        <w:rPr>
          <w:rFonts w:ascii="Times New Roman" w:hAnsi="Times New Roman" w:cs="Times New Roman"/>
        </w:rPr>
        <w:tab/>
      </w:r>
      <w:r w:rsidR="007F4A83">
        <w:rPr>
          <w:rFonts w:ascii="Times New Roman" w:hAnsi="Times New Roman" w:cs="Times New Roman"/>
        </w:rPr>
        <w:tab/>
      </w:r>
      <w:r w:rsidR="00BB392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4.</w:t>
      </w:r>
      <w:r w:rsidR="007F4A83">
        <w:rPr>
          <w:rFonts w:ascii="Times New Roman" w:hAnsi="Times New Roman" w:cs="Times New Roman"/>
        </w:rPr>
        <w:t xml:space="preserve">  What is the perimeter of trapezoid DEFG?</w:t>
      </w:r>
      <w:r w:rsidR="007F4A83">
        <w:rPr>
          <w:rFonts w:ascii="Times New Roman" w:hAnsi="Times New Roman" w:cs="Times New Roman"/>
        </w:rPr>
        <w:tab/>
      </w:r>
    </w:p>
    <w:p w14:paraId="1D36A310" w14:textId="1C8BA9D0" w:rsidR="00162C0B" w:rsidRDefault="007F4A83" w:rsidP="00BB3926">
      <w:pPr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281ECDDC" wp14:editId="1973C615">
            <wp:simplePos x="0" y="0"/>
            <wp:positionH relativeFrom="column">
              <wp:posOffset>3308350</wp:posOffset>
            </wp:positionH>
            <wp:positionV relativeFrom="paragraph">
              <wp:posOffset>47625</wp:posOffset>
            </wp:positionV>
            <wp:extent cx="2013857" cy="2038648"/>
            <wp:effectExtent l="0" t="0" r="5715" b="0"/>
            <wp:wrapTight wrapText="bothSides">
              <wp:wrapPolygon edited="0">
                <wp:start x="0" y="0"/>
                <wp:lineTo x="0" y="21398"/>
                <wp:lineTo x="21457" y="21398"/>
                <wp:lineTo x="21457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3857" cy="20386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3926">
        <w:rPr>
          <w:rFonts w:ascii="Times New Roman" w:hAnsi="Times New Roman" w:cs="Times New Roman"/>
        </w:rPr>
        <w:t xml:space="preserve">What are the coordinates of the midpoint of </w:t>
      </w:r>
      <w:r w:rsidR="00BB3926" w:rsidRPr="00626448">
        <w:rPr>
          <w:rFonts w:ascii="Times New Roman" w:hAnsi="Times New Roman" w:cs="Times New Roman"/>
          <w:position w:val="-4"/>
        </w:rPr>
        <w:object w:dxaOrig="400" w:dyaOrig="320" w14:anchorId="0AC4489E">
          <v:shape id="_x0000_i1068" type="#_x0000_t75" style="width:20pt;height:16.5pt" o:ole="">
            <v:imagedata r:id="rId9" o:title=""/>
          </v:shape>
          <o:OLEObject Type="Embed" ProgID="Equation.DSMT4" ShapeID="_x0000_i1068" DrawAspect="Content" ObjectID="_1644238036" r:id="rId12"/>
        </w:object>
      </w:r>
      <w:r w:rsidR="00BB3926">
        <w:rPr>
          <w:rFonts w:ascii="Times New Roman" w:hAnsi="Times New Roman" w:cs="Times New Roman"/>
        </w:rPr>
        <w:t>?</w:t>
      </w:r>
    </w:p>
    <w:p w14:paraId="13CD0EF0" w14:textId="719EABA4" w:rsidR="007F4A83" w:rsidRDefault="007F4A83" w:rsidP="00BB3926">
      <w:pPr>
        <w:rPr>
          <w:rFonts w:ascii="Times New Roman" w:hAnsi="Times New Roman" w:cs="Times New Roman"/>
        </w:rPr>
      </w:pPr>
    </w:p>
    <w:p w14:paraId="2175612A" w14:textId="4B814420" w:rsidR="00BB3926" w:rsidRDefault="00BB3926" w:rsidP="007F4A83">
      <w:pPr>
        <w:tabs>
          <w:tab w:val="left" w:pos="3330"/>
        </w:tabs>
        <w:spacing w:after="0"/>
        <w:ind w:left="2340" w:hanging="23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14:paraId="6FA1956E" w14:textId="6D2821B8" w:rsidR="007F4A83" w:rsidRDefault="007F4A83" w:rsidP="007F4A83">
      <w:pPr>
        <w:tabs>
          <w:tab w:val="left" w:pos="3330"/>
        </w:tabs>
        <w:spacing w:after="0"/>
        <w:ind w:left="2340" w:hanging="2340"/>
        <w:rPr>
          <w:rFonts w:ascii="Times New Roman" w:hAnsi="Times New Roman" w:cs="Times New Roman"/>
        </w:rPr>
      </w:pPr>
    </w:p>
    <w:p w14:paraId="2F1D5669" w14:textId="78984D21" w:rsidR="00BB3926" w:rsidRDefault="00BB3926" w:rsidP="00BB3926">
      <w:pPr>
        <w:tabs>
          <w:tab w:val="left" w:pos="4875"/>
        </w:tabs>
        <w:rPr>
          <w:rFonts w:ascii="Times New Roman" w:hAnsi="Times New Roman" w:cs="Times New Roman"/>
        </w:rPr>
      </w:pPr>
    </w:p>
    <w:p w14:paraId="1388BEEF" w14:textId="3227AB9C" w:rsidR="00BB3926" w:rsidRPr="004C2C86" w:rsidRDefault="00BB3926" w:rsidP="00BB3926">
      <w:pPr>
        <w:rPr>
          <w:rFonts w:ascii="Times New Roman" w:hAnsi="Times New Roman" w:cs="Times New Roman"/>
        </w:rPr>
      </w:pPr>
    </w:p>
    <w:p w14:paraId="00118090" w14:textId="57607DB3" w:rsidR="00BB3926" w:rsidRDefault="00BB3926" w:rsidP="00BB3926">
      <w:pPr>
        <w:pStyle w:val="ListParagraph"/>
        <w:ind w:left="0" w:right="-360"/>
        <w:rPr>
          <w:rFonts w:eastAsiaTheme="minorHAnsi"/>
          <w:sz w:val="22"/>
          <w:szCs w:val="22"/>
        </w:rPr>
      </w:pPr>
    </w:p>
    <w:p w14:paraId="4C6D85E6" w14:textId="6ADB234C" w:rsidR="007F4A83" w:rsidRDefault="007F4A83" w:rsidP="007F4A83">
      <w:pPr>
        <w:ind w:right="-270"/>
      </w:pPr>
    </w:p>
    <w:p w14:paraId="37567A87" w14:textId="29E02292" w:rsidR="00D07983" w:rsidRDefault="00D07983" w:rsidP="00DF6C5B">
      <w:pPr>
        <w:pStyle w:val="ListParagraph"/>
        <w:ind w:left="1440" w:right="-270"/>
      </w:pPr>
    </w:p>
    <w:p w14:paraId="1D3925F2" w14:textId="03320935" w:rsidR="007F4A83" w:rsidRDefault="007F4A83" w:rsidP="007F4A83">
      <w:pPr>
        <w:pStyle w:val="ListParagraph"/>
        <w:ind w:right="-270"/>
      </w:pPr>
    </w:p>
    <w:p w14:paraId="648680E2" w14:textId="7E3C40A5" w:rsidR="007F4A83" w:rsidRDefault="007F4A83" w:rsidP="007F4A83">
      <w:pPr>
        <w:pStyle w:val="ListParagraph"/>
        <w:ind w:right="-270"/>
      </w:pPr>
    </w:p>
    <w:p w14:paraId="25230214" w14:textId="391F4E86" w:rsidR="007F4A83" w:rsidRDefault="00440AEF" w:rsidP="007F4A83">
      <w:pPr>
        <w:pStyle w:val="ListParagraph"/>
        <w:ind w:right="-270"/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36D5EB78" wp14:editId="71BB01FD">
            <wp:simplePos x="0" y="0"/>
            <wp:positionH relativeFrom="column">
              <wp:posOffset>222250</wp:posOffset>
            </wp:positionH>
            <wp:positionV relativeFrom="paragraph">
              <wp:posOffset>-211455</wp:posOffset>
            </wp:positionV>
            <wp:extent cx="2908300" cy="2523490"/>
            <wp:effectExtent l="0" t="0" r="6350" b="0"/>
            <wp:wrapTight wrapText="bothSides">
              <wp:wrapPolygon edited="0">
                <wp:start x="9338" y="0"/>
                <wp:lineTo x="0" y="1304"/>
                <wp:lineTo x="0" y="21361"/>
                <wp:lineTo x="20798" y="21361"/>
                <wp:lineTo x="20940" y="13045"/>
                <wp:lineTo x="21506" y="11903"/>
                <wp:lineTo x="21506" y="11251"/>
                <wp:lineTo x="20940" y="10436"/>
                <wp:lineTo x="21223" y="1631"/>
                <wp:lineTo x="20091" y="1304"/>
                <wp:lineTo x="10328" y="0"/>
                <wp:lineTo x="9338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0" cy="2523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33DA21" w14:textId="2DE64B2C" w:rsidR="007F4A83" w:rsidRDefault="00DF6C5B" w:rsidP="006F2A52">
      <w:pPr>
        <w:pStyle w:val="ListParagraph"/>
        <w:numPr>
          <w:ilvl w:val="0"/>
          <w:numId w:val="4"/>
        </w:numPr>
        <w:ind w:right="-270"/>
      </w:pPr>
      <w:r>
        <w:t>W</w:t>
      </w:r>
      <w:r w:rsidR="00A40C13">
        <w:t>hat</w:t>
      </w:r>
      <w:r>
        <w:t xml:space="preserve"> is the point midway between </w:t>
      </w:r>
      <w:proofErr w:type="gramStart"/>
      <w:r>
        <w:t>the</w:t>
      </w:r>
      <w:proofErr w:type="gramEnd"/>
      <w:r>
        <w:t xml:space="preserve"> </w:t>
      </w:r>
    </w:p>
    <w:p w14:paraId="2D25F7C7" w14:textId="783641C9" w:rsidR="00DF6C5B" w:rsidRDefault="00A40C13" w:rsidP="007F4A83">
      <w:pPr>
        <w:pStyle w:val="ListParagraph"/>
        <w:ind w:right="-270"/>
      </w:pPr>
      <w:r>
        <w:t xml:space="preserve">Camp Site and the Beach </w:t>
      </w:r>
      <w:proofErr w:type="gramStart"/>
      <w:r>
        <w:t>Shop</w:t>
      </w:r>
      <w:r w:rsidR="00DF6C5B">
        <w:t>?</w:t>
      </w:r>
      <w:bookmarkStart w:id="0" w:name="_Hlk33188950"/>
      <w:r>
        <w:t>_</w:t>
      </w:r>
      <w:proofErr w:type="gramEnd"/>
      <w:r>
        <w:t>_______</w:t>
      </w:r>
      <w:bookmarkEnd w:id="0"/>
    </w:p>
    <w:p w14:paraId="249F5CCB" w14:textId="7F72F58D" w:rsidR="00DF6C5B" w:rsidRDefault="00DF6C5B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10B7A6E0" w14:textId="05C71C91" w:rsidR="00DF6C5B" w:rsidRDefault="00DF6C5B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70898BA8" w14:textId="0E195869" w:rsidR="00DF6C5B" w:rsidRDefault="00DF6C5B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7BF9348" w14:textId="3246ABDC" w:rsidR="00DF6C5B" w:rsidRDefault="00DF6C5B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3B8216AF" w14:textId="11A9A86C" w:rsidR="00DF6C5B" w:rsidRDefault="00DF6C5B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08AD1623" w14:textId="0D840789" w:rsidR="00DF6C5B" w:rsidRDefault="00DF6C5B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7336F908" w14:textId="48E841BD" w:rsidR="00DF6C5B" w:rsidRDefault="00DF6C5B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1EFC8A37" w14:textId="1ADABE45" w:rsidR="00DF6C5B" w:rsidRDefault="00DF6C5B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  <w:bookmarkStart w:id="1" w:name="_GoBack"/>
      <w:bookmarkEnd w:id="1"/>
    </w:p>
    <w:p w14:paraId="594F1F72" w14:textId="29FFDDBC" w:rsidR="00DF6C5B" w:rsidRDefault="00DF6C5B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4B762C7C" w14:textId="7A6CB18E" w:rsidR="00DF6C5B" w:rsidRDefault="00DF6C5B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3F93EE7F" w14:textId="3E46E272" w:rsidR="00DF6C5B" w:rsidRDefault="00DF6C5B" w:rsidP="00D07983">
      <w:pPr>
        <w:pStyle w:val="ListParagraph"/>
        <w:numPr>
          <w:ilvl w:val="0"/>
          <w:numId w:val="4"/>
        </w:numPr>
        <w:ind w:right="-270"/>
      </w:pPr>
      <w:r>
        <w:lastRenderedPageBreak/>
        <w:t xml:space="preserve">Line segment </w:t>
      </w:r>
      <w:r>
        <w:rPr>
          <w:rFonts w:eastAsiaTheme="minorHAnsi"/>
          <w:position w:val="-10"/>
        </w:rPr>
        <w:object w:dxaOrig="420" w:dyaOrig="400" w14:anchorId="1C54F6A4">
          <v:shape id="_x0000_i1027" type="#_x0000_t75" style="width:21pt;height:20pt" o:ole="">
            <v:imagedata r:id="rId14" o:title=""/>
          </v:shape>
          <o:OLEObject Type="Embed" ProgID="Equation.DSMT4" ShapeID="_x0000_i1027" DrawAspect="Content" ObjectID="_1644238037" r:id="rId15"/>
        </w:object>
      </w:r>
      <w:r>
        <w:t xml:space="preserve"> has been bisected at the point </w:t>
      </w:r>
      <w:r w:rsidR="0022052A">
        <w:rPr>
          <w:rFonts w:eastAsiaTheme="minorHAnsi"/>
          <w:position w:val="-10"/>
        </w:rPr>
        <w:object w:dxaOrig="680" w:dyaOrig="320" w14:anchorId="0286BD09">
          <v:shape id="_x0000_i1028" type="#_x0000_t75" style="width:33.5pt;height:16.5pt" o:ole="">
            <v:imagedata r:id="rId16" o:title=""/>
          </v:shape>
          <o:OLEObject Type="Embed" ProgID="Equation.DSMT4" ShapeID="_x0000_i1028" DrawAspect="Content" ObjectID="_1644238038" r:id="rId17"/>
        </w:object>
      </w:r>
      <w:r>
        <w:t xml:space="preserve"> .  If point </w:t>
      </w:r>
      <w:r w:rsidR="0019087C">
        <w:rPr>
          <w:rFonts w:eastAsiaTheme="minorHAnsi"/>
          <w:position w:val="-10"/>
        </w:rPr>
        <w:object w:dxaOrig="1100" w:dyaOrig="320" w14:anchorId="060EB261">
          <v:shape id="_x0000_i1029" type="#_x0000_t75" style="width:54.5pt;height:16.5pt" o:ole="">
            <v:imagedata r:id="rId18" o:title=""/>
          </v:shape>
          <o:OLEObject Type="Embed" ProgID="Equation.DSMT4" ShapeID="_x0000_i1029" DrawAspect="Content" ObjectID="_1644238039" r:id="rId19"/>
        </w:object>
      </w:r>
      <w:r>
        <w:t xml:space="preserve"> , then what are the coordinates of point </w:t>
      </w:r>
      <w:r>
        <w:rPr>
          <w:i/>
        </w:rPr>
        <w:t>Q</w:t>
      </w:r>
      <w:r>
        <w:t>?</w:t>
      </w:r>
      <w:r w:rsidR="0019087C" w:rsidRPr="0019087C">
        <w:t xml:space="preserve"> </w:t>
      </w:r>
      <w:r w:rsidR="0019087C">
        <w:t>________</w:t>
      </w:r>
    </w:p>
    <w:p w14:paraId="29316670" w14:textId="5AA9B26C" w:rsidR="00DF6C5B" w:rsidRDefault="00DF6C5B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3B2ED2D8" w14:textId="0E5B7ABE" w:rsidR="00D07983" w:rsidRDefault="00D07983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6808F6E" w14:textId="6D0B68F1" w:rsidR="00D07983" w:rsidRDefault="00D07983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9C5DAA9" w14:textId="66628200" w:rsidR="00D07983" w:rsidRDefault="00D07983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6C221676" w14:textId="72C48C40" w:rsidR="00D07983" w:rsidRDefault="00D07983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794555ED" w14:textId="73FE6DD7" w:rsidR="00D07983" w:rsidRDefault="00D07983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02C8BDFB" w14:textId="6A2CF6CF" w:rsidR="00D07983" w:rsidRDefault="00D07983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5A055EFB" w14:textId="77777777" w:rsidR="00D07983" w:rsidRDefault="00D07983" w:rsidP="00DF6C5B">
      <w:pPr>
        <w:spacing w:after="0" w:line="240" w:lineRule="auto"/>
        <w:ind w:right="-270"/>
        <w:rPr>
          <w:rFonts w:ascii="Times New Roman" w:hAnsi="Times New Roman" w:cs="Times New Roman"/>
          <w:sz w:val="24"/>
          <w:szCs w:val="24"/>
        </w:rPr>
      </w:pPr>
    </w:p>
    <w:p w14:paraId="12F3E913" w14:textId="1A8DC565" w:rsidR="00DF6C5B" w:rsidRDefault="00DF6C5B" w:rsidP="00D07983">
      <w:pPr>
        <w:pStyle w:val="ListParagraph"/>
        <w:numPr>
          <w:ilvl w:val="0"/>
          <w:numId w:val="4"/>
        </w:numPr>
        <w:ind w:right="-270"/>
      </w:pPr>
      <w:r>
        <w:t xml:space="preserve">Line segment </w:t>
      </w:r>
      <w:r>
        <w:rPr>
          <w:rFonts w:eastAsiaTheme="minorHAnsi"/>
          <w:position w:val="-4"/>
        </w:rPr>
        <w:object w:dxaOrig="400" w:dyaOrig="320" w14:anchorId="7C515E71">
          <v:shape id="_x0000_i1030" type="#_x0000_t75" style="width:20pt;height:16.5pt" o:ole="">
            <v:imagedata r:id="rId20" o:title=""/>
          </v:shape>
          <o:OLEObject Type="Embed" ProgID="Equation.DSMT4" ShapeID="_x0000_i1030" DrawAspect="Content" ObjectID="_1644238040" r:id="rId21"/>
        </w:object>
      </w:r>
      <w:r>
        <w:t xml:space="preserve"> has endpoints </w:t>
      </w:r>
      <w:r w:rsidR="00EA1996">
        <w:rPr>
          <w:rFonts w:eastAsiaTheme="minorHAnsi"/>
          <w:position w:val="-10"/>
        </w:rPr>
        <w:object w:dxaOrig="639" w:dyaOrig="320" w14:anchorId="58A10E70">
          <v:shape id="_x0000_i1031" type="#_x0000_t75" style="width:32.5pt;height:16.5pt" o:ole="">
            <v:imagedata r:id="rId22" o:title=""/>
          </v:shape>
          <o:OLEObject Type="Embed" ProgID="Equation.DSMT4" ShapeID="_x0000_i1031" DrawAspect="Content" ObjectID="_1644238041" r:id="rId23"/>
        </w:object>
      </w:r>
      <w:r>
        <w:t xml:space="preserve"> and </w:t>
      </w:r>
      <w:r w:rsidR="00352521">
        <w:rPr>
          <w:rFonts w:eastAsiaTheme="minorHAnsi"/>
          <w:position w:val="-10"/>
        </w:rPr>
        <w:object w:dxaOrig="660" w:dyaOrig="320" w14:anchorId="35B3B322">
          <v:shape id="_x0000_i1032" type="#_x0000_t75" style="width:32.5pt;height:16.5pt" o:ole="">
            <v:imagedata r:id="rId24" o:title=""/>
          </v:shape>
          <o:OLEObject Type="Embed" ProgID="Equation.DSMT4" ShapeID="_x0000_i1032" DrawAspect="Content" ObjectID="_1644238042" r:id="rId25"/>
        </w:object>
      </w:r>
      <w:r w:rsidR="00352521">
        <w:rPr>
          <w:rFonts w:eastAsiaTheme="minorHAnsi"/>
        </w:rPr>
        <w:t xml:space="preserve">.  Select 3 points </w:t>
      </w:r>
      <w:r w:rsidR="0039049E">
        <w:rPr>
          <w:rFonts w:eastAsiaTheme="minorHAnsi"/>
        </w:rPr>
        <w:t>that are</w:t>
      </w:r>
      <w:r>
        <w:t xml:space="preserve"> on the perpendicular bisector of </w:t>
      </w:r>
      <w:r>
        <w:rPr>
          <w:rFonts w:eastAsiaTheme="minorHAnsi"/>
          <w:position w:val="-4"/>
        </w:rPr>
        <w:object w:dxaOrig="400" w:dyaOrig="320" w14:anchorId="49EBEE07">
          <v:shape id="_x0000_i1033" type="#_x0000_t75" style="width:20pt;height:16.5pt" o:ole="">
            <v:imagedata r:id="rId20" o:title=""/>
          </v:shape>
          <o:OLEObject Type="Embed" ProgID="Equation.DSMT4" ShapeID="_x0000_i1033" DrawAspect="Content" ObjectID="_1644238043" r:id="rId26"/>
        </w:object>
      </w:r>
      <w:r>
        <w:t>?</w:t>
      </w:r>
    </w:p>
    <w:p w14:paraId="324147A2" w14:textId="41C2E73D" w:rsidR="00DF6C5B" w:rsidRDefault="0039049E" w:rsidP="00D07983">
      <w:pPr>
        <w:pStyle w:val="ListParagraph"/>
        <w:numPr>
          <w:ilvl w:val="1"/>
          <w:numId w:val="4"/>
        </w:numPr>
        <w:ind w:right="-270"/>
      </w:pPr>
      <w:r>
        <w:rPr>
          <w:rFonts w:eastAsiaTheme="minorHAnsi"/>
          <w:position w:val="-10"/>
        </w:rPr>
        <w:object w:dxaOrig="560" w:dyaOrig="320" w14:anchorId="7B1751BD">
          <v:shape id="_x0000_i1034" type="#_x0000_t75" style="width:28pt;height:16.5pt" o:ole="">
            <v:imagedata r:id="rId27" o:title=""/>
          </v:shape>
          <o:OLEObject Type="Embed" ProgID="Equation.DSMT4" ShapeID="_x0000_i1034" DrawAspect="Content" ObjectID="_1644238044" r:id="rId28"/>
        </w:object>
      </w:r>
      <w:r w:rsidR="00DF6C5B">
        <w:t xml:space="preserve"> </w:t>
      </w:r>
    </w:p>
    <w:p w14:paraId="0D65ED01" w14:textId="53B65688" w:rsidR="00DF6C5B" w:rsidRDefault="00892938" w:rsidP="00D07983">
      <w:pPr>
        <w:pStyle w:val="ListParagraph"/>
        <w:numPr>
          <w:ilvl w:val="1"/>
          <w:numId w:val="4"/>
        </w:numPr>
        <w:ind w:right="-270"/>
      </w:pPr>
      <w:r>
        <w:rPr>
          <w:rFonts w:eastAsiaTheme="minorHAnsi"/>
          <w:position w:val="-10"/>
        </w:rPr>
        <w:object w:dxaOrig="700" w:dyaOrig="320" w14:anchorId="48A7BFA3">
          <v:shape id="_x0000_i1035" type="#_x0000_t75" style="width:35pt;height:16.5pt" o:ole="">
            <v:imagedata r:id="rId29" o:title=""/>
          </v:shape>
          <o:OLEObject Type="Embed" ProgID="Equation.DSMT4" ShapeID="_x0000_i1035" DrawAspect="Content" ObjectID="_1644238045" r:id="rId30"/>
        </w:object>
      </w:r>
      <w:r w:rsidR="00DF6C5B">
        <w:t xml:space="preserve"> </w:t>
      </w:r>
    </w:p>
    <w:p w14:paraId="1A4204B6" w14:textId="1A36D46C" w:rsidR="00DF6C5B" w:rsidRDefault="00564960" w:rsidP="00D07983">
      <w:pPr>
        <w:pStyle w:val="ListParagraph"/>
        <w:numPr>
          <w:ilvl w:val="1"/>
          <w:numId w:val="4"/>
        </w:numPr>
        <w:ind w:right="-270"/>
      </w:pPr>
      <w:r>
        <w:rPr>
          <w:rFonts w:eastAsiaTheme="minorHAnsi"/>
          <w:position w:val="-10"/>
        </w:rPr>
        <w:object w:dxaOrig="760" w:dyaOrig="320" w14:anchorId="666FB358">
          <v:shape id="_x0000_i1036" type="#_x0000_t75" style="width:38.5pt;height:16.5pt" o:ole="">
            <v:imagedata r:id="rId31" o:title=""/>
          </v:shape>
          <o:OLEObject Type="Embed" ProgID="Equation.DSMT4" ShapeID="_x0000_i1036" DrawAspect="Content" ObjectID="_1644238046" r:id="rId32"/>
        </w:object>
      </w:r>
      <w:r w:rsidR="00DF6C5B">
        <w:t xml:space="preserve"> </w:t>
      </w:r>
    </w:p>
    <w:p w14:paraId="71BB84EE" w14:textId="2EA88B5E" w:rsidR="00DF6C5B" w:rsidRDefault="00564960" w:rsidP="00D07983">
      <w:pPr>
        <w:pStyle w:val="ListParagraph"/>
        <w:numPr>
          <w:ilvl w:val="1"/>
          <w:numId w:val="4"/>
        </w:numPr>
        <w:ind w:right="-270"/>
      </w:pPr>
      <w:r>
        <w:rPr>
          <w:rFonts w:eastAsiaTheme="minorHAnsi"/>
          <w:position w:val="-10"/>
        </w:rPr>
        <w:object w:dxaOrig="560" w:dyaOrig="320" w14:anchorId="66401CB8">
          <v:shape id="_x0000_i1037" type="#_x0000_t75" style="width:28pt;height:16.5pt" o:ole="">
            <v:imagedata r:id="rId33" o:title=""/>
          </v:shape>
          <o:OLEObject Type="Embed" ProgID="Equation.DSMT4" ShapeID="_x0000_i1037" DrawAspect="Content" ObjectID="_1644238047" r:id="rId34"/>
        </w:object>
      </w:r>
      <w:r w:rsidR="00DF6C5B">
        <w:t xml:space="preserve"> </w:t>
      </w:r>
    </w:p>
    <w:p w14:paraId="12F76147" w14:textId="27E887B0" w:rsidR="00564960" w:rsidRPr="00B00323" w:rsidRDefault="00B00323" w:rsidP="00D07983">
      <w:pPr>
        <w:pStyle w:val="ListParagraph"/>
        <w:numPr>
          <w:ilvl w:val="1"/>
          <w:numId w:val="4"/>
        </w:numPr>
        <w:ind w:right="-270"/>
      </w:pPr>
      <w:r>
        <w:rPr>
          <w:rFonts w:eastAsiaTheme="minorHAnsi"/>
          <w:position w:val="-10"/>
        </w:rPr>
        <w:object w:dxaOrig="780" w:dyaOrig="320" w14:anchorId="26C3B78E">
          <v:shape id="_x0000_i1038" type="#_x0000_t75" style="width:39.5pt;height:16.5pt" o:ole="">
            <v:imagedata r:id="rId35" o:title=""/>
          </v:shape>
          <o:OLEObject Type="Embed" ProgID="Equation.DSMT4" ShapeID="_x0000_i1038" DrawAspect="Content" ObjectID="_1644238048" r:id="rId36"/>
        </w:object>
      </w:r>
    </w:p>
    <w:p w14:paraId="1EAA2323" w14:textId="669BE5CF" w:rsidR="00B00323" w:rsidRPr="004D3BC8" w:rsidRDefault="004D3BC8" w:rsidP="00D07983">
      <w:pPr>
        <w:pStyle w:val="ListParagraph"/>
        <w:numPr>
          <w:ilvl w:val="1"/>
          <w:numId w:val="4"/>
        </w:numPr>
        <w:ind w:right="-270"/>
      </w:pPr>
      <w:r>
        <w:rPr>
          <w:rFonts w:eastAsiaTheme="minorHAnsi"/>
          <w:position w:val="-10"/>
        </w:rPr>
        <w:object w:dxaOrig="639" w:dyaOrig="320" w14:anchorId="0012B209">
          <v:shape id="_x0000_i1039" type="#_x0000_t75" style="width:32.5pt;height:16.5pt" o:ole="">
            <v:imagedata r:id="rId37" o:title=""/>
          </v:shape>
          <o:OLEObject Type="Embed" ProgID="Equation.DSMT4" ShapeID="_x0000_i1039" DrawAspect="Content" ObjectID="_1644238049" r:id="rId38"/>
        </w:object>
      </w:r>
    </w:p>
    <w:p w14:paraId="44780841" w14:textId="34861F98" w:rsidR="007F4A83" w:rsidRPr="007F4A83" w:rsidRDefault="004D3BC8" w:rsidP="007F4A83">
      <w:pPr>
        <w:pStyle w:val="ListParagraph"/>
        <w:numPr>
          <w:ilvl w:val="1"/>
          <w:numId w:val="4"/>
        </w:numPr>
        <w:ind w:right="-270"/>
      </w:pPr>
      <w:r>
        <w:rPr>
          <w:rFonts w:eastAsiaTheme="minorHAnsi"/>
          <w:position w:val="-10"/>
        </w:rPr>
        <w:object w:dxaOrig="780" w:dyaOrig="320" w14:anchorId="04673514">
          <v:shape id="_x0000_i1040" type="#_x0000_t75" style="width:39.5pt;height:16.5pt" o:ole="">
            <v:imagedata r:id="rId39" o:title=""/>
          </v:shape>
          <o:OLEObject Type="Embed" ProgID="Equation.DSMT4" ShapeID="_x0000_i1040" DrawAspect="Content" ObjectID="_1644238050" r:id="rId40"/>
        </w:object>
      </w:r>
    </w:p>
    <w:p w14:paraId="2815F69D" w14:textId="280287E3" w:rsidR="007F4A83" w:rsidRDefault="007F4A83" w:rsidP="007F4A83">
      <w:pPr>
        <w:ind w:right="-270"/>
      </w:pPr>
    </w:p>
    <w:p w14:paraId="0423D8AC" w14:textId="77777777" w:rsidR="007F4A83" w:rsidRPr="007F4A83" w:rsidRDefault="007F4A83" w:rsidP="007F4A83">
      <w:pPr>
        <w:ind w:right="-270"/>
      </w:pPr>
    </w:p>
    <w:p w14:paraId="6DBC3F4F" w14:textId="0EF83DAC" w:rsidR="007F4A83" w:rsidRDefault="007F4A83" w:rsidP="007F4A83">
      <w:pPr>
        <w:pStyle w:val="ListParagraph"/>
        <w:ind w:right="-270"/>
      </w:pPr>
      <w:r>
        <w:t>________</w:t>
      </w:r>
    </w:p>
    <w:p w14:paraId="4020E970" w14:textId="77777777" w:rsidR="006F2A52" w:rsidRDefault="006F2A52" w:rsidP="006F2A52">
      <w:pPr>
        <w:pStyle w:val="ListParagraph"/>
        <w:numPr>
          <w:ilvl w:val="0"/>
          <w:numId w:val="4"/>
        </w:numPr>
        <w:ind w:right="-270"/>
      </w:pPr>
      <w:r>
        <w:t xml:space="preserve">The local recreation department has created a map of its newest baseball field. The department is planning to install a rectangular fence around the field. The corners of the field are represented on the map by the points A (–5, –10), B (13, –4), C (4, 23), and D (–14, 17). </w:t>
      </w:r>
    </w:p>
    <w:p w14:paraId="49A83CE3" w14:textId="77777777" w:rsidR="006F2A52" w:rsidRDefault="006F2A52" w:rsidP="006F2A52">
      <w:pPr>
        <w:pStyle w:val="ListParagraph"/>
        <w:ind w:right="-270"/>
      </w:pPr>
      <w:r>
        <w:t>Each unit on the map represents 10 feet.</w:t>
      </w:r>
    </w:p>
    <w:p w14:paraId="5634AA14" w14:textId="77777777" w:rsidR="006F2A52" w:rsidRDefault="006F2A52" w:rsidP="006F2A52">
      <w:pPr>
        <w:pStyle w:val="ListParagraph"/>
        <w:ind w:right="-270"/>
      </w:pPr>
    </w:p>
    <w:p w14:paraId="3D6DA465" w14:textId="77777777" w:rsidR="006F2A52" w:rsidRDefault="006F2A52" w:rsidP="006F2A52">
      <w:pPr>
        <w:pStyle w:val="ListParagraph"/>
        <w:ind w:right="-270"/>
      </w:pPr>
    </w:p>
    <w:p w14:paraId="32489C72" w14:textId="0A9EDF08" w:rsidR="006F2A52" w:rsidRDefault="006F2A52" w:rsidP="006F2A52">
      <w:pPr>
        <w:pStyle w:val="ListParagraph"/>
        <w:ind w:right="-270"/>
      </w:pPr>
      <w:r>
        <w:t>How many feet of fencing are needed for the baseball field? __________</w:t>
      </w:r>
    </w:p>
    <w:p w14:paraId="0BDEF96C" w14:textId="04134A9A" w:rsidR="006F2A52" w:rsidRDefault="006F2A52" w:rsidP="006F2A52">
      <w:pPr>
        <w:pStyle w:val="ListParagraph"/>
        <w:ind w:right="-270"/>
      </w:pPr>
    </w:p>
    <w:p w14:paraId="7321A96B" w14:textId="6D6D65E7" w:rsidR="006F2A52" w:rsidRDefault="006F2A52" w:rsidP="006F2A52">
      <w:pPr>
        <w:pStyle w:val="ListParagraph"/>
        <w:ind w:right="-270"/>
      </w:pPr>
    </w:p>
    <w:p w14:paraId="18EB4ED3" w14:textId="163BAA87" w:rsidR="006F2A52" w:rsidRDefault="006F2A52" w:rsidP="006F2A52">
      <w:pPr>
        <w:pStyle w:val="ListParagraph"/>
        <w:ind w:right="-270"/>
      </w:pPr>
    </w:p>
    <w:p w14:paraId="0A09C786" w14:textId="34382849" w:rsidR="006F2A52" w:rsidRDefault="006F2A52" w:rsidP="006F2A52">
      <w:pPr>
        <w:pStyle w:val="ListParagraph"/>
        <w:ind w:right="-270"/>
      </w:pPr>
    </w:p>
    <w:p w14:paraId="512CC4BA" w14:textId="3D83F294" w:rsidR="006F2A52" w:rsidRDefault="006F2A52" w:rsidP="006F2A52">
      <w:pPr>
        <w:ind w:right="-270"/>
      </w:pPr>
    </w:p>
    <w:p w14:paraId="09FDFDE6" w14:textId="77777777" w:rsidR="006F2A52" w:rsidRDefault="006F2A52" w:rsidP="006F2A52">
      <w:pPr>
        <w:pStyle w:val="ListParagraph"/>
        <w:ind w:right="-270"/>
      </w:pPr>
    </w:p>
    <w:p w14:paraId="113649DA" w14:textId="77777777" w:rsidR="006F2A52" w:rsidRDefault="006F2A52" w:rsidP="006F2A52">
      <w:pPr>
        <w:pStyle w:val="ListParagraph"/>
        <w:ind w:right="-270"/>
      </w:pPr>
    </w:p>
    <w:p w14:paraId="6817819B" w14:textId="6ABBF5CD" w:rsidR="007F4A83" w:rsidRDefault="006F2A52" w:rsidP="006F2A52">
      <w:pPr>
        <w:pStyle w:val="ListParagraph"/>
        <w:numPr>
          <w:ilvl w:val="0"/>
          <w:numId w:val="4"/>
        </w:numPr>
        <w:ind w:right="-270"/>
      </w:pPr>
      <w:r>
        <w:t>What is the area of the fenced-in field? ___</w:t>
      </w:r>
    </w:p>
    <w:p w14:paraId="7ECDD4BF" w14:textId="5D74D686" w:rsidR="00DF6C5B" w:rsidRDefault="00DF6C5B"/>
    <w:p w14:paraId="4055270B" w14:textId="1DC7B4F4" w:rsidR="00DF6C5B" w:rsidRDefault="00DF6C5B"/>
    <w:sectPr w:rsidR="00DF6C5B" w:rsidSect="008D2A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9541B5"/>
    <w:multiLevelType w:val="hybridMultilevel"/>
    <w:tmpl w:val="F6CA28E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D80C2D"/>
    <w:multiLevelType w:val="hybridMultilevel"/>
    <w:tmpl w:val="4CEC592C"/>
    <w:lvl w:ilvl="0" w:tplc="D22ED418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076D23"/>
    <w:multiLevelType w:val="hybridMultilevel"/>
    <w:tmpl w:val="19761C78"/>
    <w:lvl w:ilvl="0" w:tplc="995C09AE">
      <w:start w:val="16"/>
      <w:numFmt w:val="decimal"/>
      <w:lvlText w:val="%1."/>
      <w:lvlJc w:val="left"/>
      <w:pPr>
        <w:ind w:left="720" w:hanging="360"/>
      </w:pPr>
    </w:lvl>
    <w:lvl w:ilvl="1" w:tplc="77BA9FD4">
      <w:start w:val="1"/>
      <w:numFmt w:val="lowerLetter"/>
      <w:lvlText w:val="%2."/>
      <w:lvlJc w:val="left"/>
      <w:pPr>
        <w:ind w:left="1440" w:hanging="360"/>
      </w:pPr>
      <w:rPr>
        <w:b w:val="0"/>
        <w:bCs w:val="0"/>
        <w:i w:val="0"/>
        <w:iCs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3926"/>
    <w:rsid w:val="00111BB0"/>
    <w:rsid w:val="00121B53"/>
    <w:rsid w:val="00162C0B"/>
    <w:rsid w:val="0019087C"/>
    <w:rsid w:val="0022052A"/>
    <w:rsid w:val="00352521"/>
    <w:rsid w:val="0039049E"/>
    <w:rsid w:val="00440AEF"/>
    <w:rsid w:val="004D3BC8"/>
    <w:rsid w:val="00564960"/>
    <w:rsid w:val="006F2A52"/>
    <w:rsid w:val="007022F2"/>
    <w:rsid w:val="007B5EE0"/>
    <w:rsid w:val="007F4A83"/>
    <w:rsid w:val="00892938"/>
    <w:rsid w:val="008A23AB"/>
    <w:rsid w:val="009E5B2A"/>
    <w:rsid w:val="00A40C13"/>
    <w:rsid w:val="00A41FE5"/>
    <w:rsid w:val="00B00323"/>
    <w:rsid w:val="00B87B57"/>
    <w:rsid w:val="00BB3926"/>
    <w:rsid w:val="00C314F9"/>
    <w:rsid w:val="00CB4EF2"/>
    <w:rsid w:val="00CB5CE2"/>
    <w:rsid w:val="00D07983"/>
    <w:rsid w:val="00DF6C5B"/>
    <w:rsid w:val="00EA19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363E0AAE"/>
  <w15:chartTrackingRefBased/>
  <w15:docId w15:val="{7266193E-E83A-43CA-BCD9-08683D6754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BB392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B392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1865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gi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" Type="http://schemas.openxmlformats.org/officeDocument/2006/relationships/numbering" Target="numbering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8" Type="http://schemas.openxmlformats.org/officeDocument/2006/relationships/image" Target="media/image1.png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DC8281CB00BD438BD1B3106515BC45" ma:contentTypeVersion="13" ma:contentTypeDescription="Create a new document." ma:contentTypeScope="" ma:versionID="a7fd0dbd64edd3dd65cb1c206735676c">
  <xsd:schema xmlns:xsd="http://www.w3.org/2001/XMLSchema" xmlns:xs="http://www.w3.org/2001/XMLSchema" xmlns:p="http://schemas.microsoft.com/office/2006/metadata/properties" xmlns:ns3="eea96a66-d6c2-4d9c-af83-8babcc46a729" xmlns:ns4="bbce7efe-5611-445c-8ca3-4062a23aca31" targetNamespace="http://schemas.microsoft.com/office/2006/metadata/properties" ma:root="true" ma:fieldsID="44aecb9e10d6979f2bb4492b01042df9" ns3:_="" ns4:_="">
    <xsd:import namespace="eea96a66-d6c2-4d9c-af83-8babcc46a729"/>
    <xsd:import namespace="bbce7efe-5611-445c-8ca3-4062a23aca31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ingHintHash" minOccurs="0"/>
                <xsd:element ref="ns3:SharedWithDetails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Loca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a96a66-d6c2-4d9c-af83-8babcc46a72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ce7efe-5611-445c-8ca3-4062a23aca3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6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1C591C5-2340-48CE-B0DE-788B9A8EB1B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6A2A541-F2B7-4BC8-ADED-F77CEB14F80B}">
  <ds:schemaRefs>
    <ds:schemaRef ds:uri="http://schemas.microsoft.com/office/2006/documentManagement/types"/>
    <ds:schemaRef ds:uri="http://www.w3.org/XML/1998/namespace"/>
    <ds:schemaRef ds:uri="http://purl.org/dc/dcmitype/"/>
    <ds:schemaRef ds:uri="eea96a66-d6c2-4d9c-af83-8babcc46a729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bbce7efe-5611-445c-8ca3-4062a23aca31"/>
  </ds:schemaRefs>
</ds:datastoreItem>
</file>

<file path=customXml/itemProps3.xml><?xml version="1.0" encoding="utf-8"?>
<ds:datastoreItem xmlns:ds="http://schemas.openxmlformats.org/officeDocument/2006/customXml" ds:itemID="{B32AF0D1-9521-4FEA-AD08-9D3356DB167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ea96a66-d6c2-4d9c-af83-8babcc46a729"/>
    <ds:schemaRef ds:uri="bbce7efe-5611-445c-8ca3-4062a23aca3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247</Words>
  <Characters>141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Cim Keith</cp:lastModifiedBy>
  <cp:revision>26</cp:revision>
  <dcterms:created xsi:type="dcterms:W3CDTF">2020-02-21T19:24:00Z</dcterms:created>
  <dcterms:modified xsi:type="dcterms:W3CDTF">2020-02-26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DC8281CB00BD438BD1B3106515BC45</vt:lpwstr>
  </property>
</Properties>
</file>